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sldIdLst>
    <p:sldId id="256" r:id="rId3"/>
    <p:sldId id="257" r:id="rId4"/>
    <p:sldId id="291" r:id="rId5"/>
    <p:sldId id="302" r:id="rId6"/>
    <p:sldId id="296" r:id="rId7"/>
    <p:sldId id="258" r:id="rId8"/>
    <p:sldId id="261" r:id="rId9"/>
    <p:sldId id="292" r:id="rId10"/>
    <p:sldId id="267" r:id="rId11"/>
    <p:sldId id="290" r:id="rId12"/>
    <p:sldId id="282" r:id="rId13"/>
    <p:sldId id="262" r:id="rId14"/>
    <p:sldId id="285" r:id="rId15"/>
    <p:sldId id="301" r:id="rId16"/>
    <p:sldId id="293" r:id="rId17"/>
    <p:sldId id="289" r:id="rId18"/>
    <p:sldId id="294" r:id="rId19"/>
    <p:sldId id="277" r:id="rId20"/>
    <p:sldId id="295" r:id="rId21"/>
    <p:sldId id="297" r:id="rId22"/>
    <p:sldId id="298" r:id="rId23"/>
    <p:sldId id="299" r:id="rId24"/>
    <p:sldId id="305" r:id="rId25"/>
    <p:sldId id="269" r:id="rId26"/>
    <p:sldId id="304" r:id="rId27"/>
    <p:sldId id="270" r:id="rId28"/>
    <p:sldId id="271" r:id="rId29"/>
    <p:sldId id="265" r:id="rId30"/>
    <p:sldId id="268" r:id="rId31"/>
    <p:sldId id="283" r:id="rId32"/>
  </p:sldIdLst>
  <p:sldSz cx="12192000" cy="6858000"/>
  <p:notesSz cx="7772400" cy="100584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60" y="1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9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0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3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4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5" name="PlaceHolder 5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6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7" name="PlaceHolder 7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1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2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4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5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6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6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7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8" name="PlaceHolder 5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4" name="PlaceHolder 6"/>
          <p:cNvSpPr>
            <a:spLocks noGrp="1"/>
          </p:cNvSpPr>
          <p:nvPr>
            <p:ph type="body"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5" name="PlaceHolder 7"/>
          <p:cNvSpPr>
            <a:spLocks noGrp="1"/>
          </p:cNvSpPr>
          <p:nvPr>
            <p:ph type="body"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5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3" name="PlaceHolder 3"/>
          <p:cNvSpPr>
            <a:spLocks noGrp="1"/>
          </p:cNvSpPr>
          <p:nvPr>
            <p:ph type="body"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4" name="PlaceHolder 4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title text format</a:t>
            </a:r>
          </a:p>
        </p:txBody>
      </p:sp>
      <p:sp>
        <p:nvSpPr>
          <p:cNvPr id="39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mailto:BM@N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CustomShape 1"/>
          <p:cNvSpPr/>
          <p:nvPr/>
        </p:nvSpPr>
        <p:spPr>
          <a:xfrm>
            <a:off x="838080" y="0"/>
            <a:ext cx="10208880" cy="228888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44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PROBING SHORT-RANGE </a:t>
            </a:r>
            <a:r>
              <a:rPr lang="en-US" sz="44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NN CORRELATIONS  IN  THE REACTION </a:t>
            </a:r>
            <a:r>
              <a:rPr lang="en-US" sz="4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 </a:t>
            </a:r>
            <a:r>
              <a:rPr lang="en-US" sz="44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 </a:t>
            </a:r>
            <a:r>
              <a:rPr lang="en-US" sz="4400" b="1" strike="noStrike" spc="-1" baseline="30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12</a:t>
            </a:r>
            <a:r>
              <a:rPr lang="en-US" sz="44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C+p </a:t>
            </a:r>
            <a:r>
              <a:rPr lang="en-US" sz="4400" b="1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→</a:t>
            </a:r>
            <a:r>
              <a:rPr lang="en-US" sz="4400" b="1" strike="noStrike" spc="-1" baseline="30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10</a:t>
            </a:r>
            <a:r>
              <a:rPr lang="en-US" sz="4400" b="1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A+PP+N</a:t>
            </a:r>
            <a:endParaRPr lang="en-US" sz="4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3" name="CustomShape 2"/>
          <p:cNvSpPr/>
          <p:nvPr/>
        </p:nvSpPr>
        <p:spPr>
          <a:xfrm>
            <a:off x="1306205" y="2511726"/>
            <a:ext cx="8972825" cy="293147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  <a:spcBef>
                <a:spcPts val="1001"/>
              </a:spcBef>
            </a:pP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 </a:t>
            </a:r>
            <a:r>
              <a:rPr lang="en-US" sz="24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Yu.N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"/>
                <a:ea typeface="DejaVu Sans"/>
              </a:rPr>
              <a:t>. UZIKOV (DLNP, JINR)</a:t>
            </a:r>
            <a:endParaRPr lang="en-US" sz="2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6205" y="3780148"/>
            <a:ext cx="8550345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●  Motivation </a:t>
            </a:r>
          </a:p>
          <a:p>
            <a:r>
              <a:rPr lang="en-US" sz="2800" dirty="0" smtClean="0"/>
              <a:t>●</a:t>
            </a:r>
            <a:r>
              <a:rPr lang="en-US" sz="2800" baseline="30000" dirty="0" smtClean="0"/>
              <a:t>   12</a:t>
            </a:r>
            <a:r>
              <a:rPr lang="en-US" sz="2800" dirty="0" smtClean="0"/>
              <a:t>C(</a:t>
            </a:r>
            <a:r>
              <a:rPr lang="en-US" sz="2800" dirty="0" err="1" smtClean="0"/>
              <a:t>p,pd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10</a:t>
            </a:r>
            <a:r>
              <a:rPr lang="en-US" sz="2800" dirty="0" smtClean="0"/>
              <a:t>B and </a:t>
            </a:r>
            <a:r>
              <a:rPr lang="en-US" sz="2800" dirty="0" err="1" smtClean="0"/>
              <a:t>pd→dp</a:t>
            </a:r>
            <a:r>
              <a:rPr lang="en-US" sz="2800" dirty="0" smtClean="0"/>
              <a:t>,  </a:t>
            </a:r>
            <a:r>
              <a:rPr lang="en-US" sz="2800" dirty="0" err="1" smtClean="0"/>
              <a:t>pd</a:t>
            </a:r>
            <a:r>
              <a:rPr lang="en-US" sz="2800" dirty="0"/>
              <a:t>→</a:t>
            </a:r>
            <a:r>
              <a:rPr lang="en-US" sz="2800" dirty="0" smtClean="0"/>
              <a:t>{pp}</a:t>
            </a:r>
            <a:r>
              <a:rPr lang="en-US" sz="2800" baseline="-25000" dirty="0" err="1" smtClean="0"/>
              <a:t>s</a:t>
            </a:r>
            <a:r>
              <a:rPr lang="en-US" sz="2800" dirty="0" err="1" smtClean="0"/>
              <a:t>n</a:t>
            </a:r>
            <a:r>
              <a:rPr lang="en-US" sz="2800" dirty="0" smtClean="0"/>
              <a:t>   at  ~1 GeV</a:t>
            </a:r>
          </a:p>
          <a:p>
            <a:r>
              <a:rPr lang="en-US" sz="2800" dirty="0" smtClean="0"/>
              <a:t>●  </a:t>
            </a:r>
            <a:r>
              <a:rPr lang="en-US" sz="2800" dirty="0" smtClean="0"/>
              <a:t>Plane-wave model </a:t>
            </a:r>
            <a:r>
              <a:rPr lang="en-US" sz="2800" dirty="0" smtClean="0"/>
              <a:t> </a:t>
            </a:r>
            <a:r>
              <a:rPr lang="en-US" sz="2800" dirty="0" smtClean="0"/>
              <a:t>for p+</a:t>
            </a:r>
            <a:r>
              <a:rPr lang="en-US" sz="2800" baseline="30000" dirty="0" smtClean="0"/>
              <a:t>12</a:t>
            </a:r>
            <a:r>
              <a:rPr lang="en-US" sz="2800" dirty="0" smtClean="0"/>
              <a:t>C→ p+p+N+</a:t>
            </a:r>
            <a:r>
              <a:rPr lang="en-US" sz="2800" baseline="30000" dirty="0" smtClean="0"/>
              <a:t>10</a:t>
            </a:r>
            <a:r>
              <a:rPr lang="en-US" sz="2800" dirty="0" smtClean="0"/>
              <a:t>B and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some numerical estimations</a:t>
            </a:r>
          </a:p>
          <a:p>
            <a:r>
              <a:rPr lang="en-US" sz="2800" dirty="0" smtClean="0"/>
              <a:t>●  Conclusion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179778" y="770957"/>
            <a:ext cx="74948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pc="-1" dirty="0">
                <a:solidFill>
                  <a:srgbClr val="000000"/>
                </a:solidFill>
                <a:latin typeface="Calibri Light" panose="020F0302020204030204" pitchFamily="34" charset="0"/>
              </a:rPr>
              <a:t>REACTION </a:t>
            </a:r>
            <a:r>
              <a:rPr lang="en-US" sz="4400" spc="-1" dirty="0">
                <a:solidFill>
                  <a:srgbClr val="000000"/>
                </a:solidFill>
                <a:latin typeface="Calibri Light" panose="020F0302020204030204" pitchFamily="34" charset="0"/>
              </a:rPr>
              <a:t> </a:t>
            </a:r>
            <a:r>
              <a:rPr lang="en-US" sz="4400" b="1" spc="-1" dirty="0">
                <a:solidFill>
                  <a:srgbClr val="000000"/>
                </a:solidFill>
                <a:latin typeface="Calibri Light" panose="020F0302020204030204" pitchFamily="34" charset="0"/>
              </a:rPr>
              <a:t> </a:t>
            </a:r>
            <a:r>
              <a:rPr lang="en-US" sz="4400" b="1" spc="-1" baseline="30000" dirty="0">
                <a:solidFill>
                  <a:srgbClr val="000000"/>
                </a:solidFill>
                <a:latin typeface="Calibri Light" panose="020F0302020204030204" pitchFamily="34" charset="0"/>
              </a:rPr>
              <a:t>12</a:t>
            </a:r>
            <a:r>
              <a:rPr lang="en-US" sz="4400" b="1" spc="-1" dirty="0">
                <a:solidFill>
                  <a:srgbClr val="000000"/>
                </a:solidFill>
                <a:latin typeface="Calibri Light" panose="020F0302020204030204" pitchFamily="34" charset="0"/>
              </a:rPr>
              <a:t>C+p </a:t>
            </a:r>
            <a:r>
              <a:rPr lang="en-US" sz="4400" b="1" spc="-1" dirty="0" smtClean="0">
                <a:solidFill>
                  <a:srgbClr val="000000"/>
                </a:solidFill>
                <a:latin typeface="Calibri Light" panose="020F0302020204030204" pitchFamily="34" charset="0"/>
              </a:rPr>
              <a:t>→ </a:t>
            </a:r>
            <a:r>
              <a:rPr lang="en-US" sz="4400" b="1" spc="-1" baseline="30000" dirty="0" smtClean="0">
                <a:solidFill>
                  <a:srgbClr val="000000"/>
                </a:solidFill>
                <a:latin typeface="Calibri Light" panose="020F0302020204030204" pitchFamily="34" charset="0"/>
              </a:rPr>
              <a:t>10</a:t>
            </a:r>
            <a:r>
              <a:rPr lang="en-US" sz="4400" b="1" spc="-1" dirty="0" smtClean="0">
                <a:solidFill>
                  <a:srgbClr val="000000"/>
                </a:solidFill>
                <a:latin typeface="Calibri Light" panose="020F0302020204030204" pitchFamily="34" charset="0"/>
              </a:rPr>
              <a:t>B+ P+P +N</a:t>
            </a:r>
            <a:endParaRPr lang="ru-RU" sz="44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222" y="2300702"/>
            <a:ext cx="4807158" cy="336745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5278" y="2207186"/>
            <a:ext cx="4967443" cy="357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09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603" y="0"/>
            <a:ext cx="9749774" cy="688894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772" y="3657599"/>
            <a:ext cx="3897293" cy="273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243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" name="Рисунок 158"/>
          <p:cNvPicPr/>
          <p:nvPr/>
        </p:nvPicPr>
        <p:blipFill>
          <a:blip r:embed="rId2"/>
          <a:stretch/>
        </p:blipFill>
        <p:spPr>
          <a:xfrm>
            <a:off x="1845720" y="1443960"/>
            <a:ext cx="6332760" cy="941400"/>
          </a:xfrm>
          <a:prstGeom prst="rect">
            <a:avLst/>
          </a:prstGeom>
          <a:ln>
            <a:noFill/>
          </a:ln>
        </p:spPr>
      </p:pic>
      <p:pic>
        <p:nvPicPr>
          <p:cNvPr id="165" name="Рисунок 159"/>
          <p:cNvPicPr/>
          <p:nvPr/>
        </p:nvPicPr>
        <p:blipFill>
          <a:blip r:embed="rId3"/>
          <a:stretch/>
        </p:blipFill>
        <p:spPr>
          <a:xfrm>
            <a:off x="948960" y="2666880"/>
            <a:ext cx="5160960" cy="551160"/>
          </a:xfrm>
          <a:prstGeom prst="rect">
            <a:avLst/>
          </a:prstGeom>
          <a:ln>
            <a:noFill/>
          </a:ln>
        </p:spPr>
      </p:pic>
      <p:pic>
        <p:nvPicPr>
          <p:cNvPr id="166" name="Рисунок 160"/>
          <p:cNvPicPr/>
          <p:nvPr/>
        </p:nvPicPr>
        <p:blipFill>
          <a:blip r:embed="rId4"/>
          <a:stretch/>
        </p:blipFill>
        <p:spPr>
          <a:xfrm>
            <a:off x="2009880" y="4108680"/>
            <a:ext cx="6666120" cy="989280"/>
          </a:xfrm>
          <a:prstGeom prst="rect">
            <a:avLst/>
          </a:prstGeom>
          <a:ln>
            <a:noFill/>
          </a:ln>
        </p:spPr>
      </p:pic>
      <p:pic>
        <p:nvPicPr>
          <p:cNvPr id="167" name="Рисунок 161"/>
          <p:cNvPicPr/>
          <p:nvPr/>
        </p:nvPicPr>
        <p:blipFill>
          <a:blip r:embed="rId5"/>
          <a:stretch/>
        </p:blipFill>
        <p:spPr>
          <a:xfrm>
            <a:off x="1845720" y="4960800"/>
            <a:ext cx="8437680" cy="1731960"/>
          </a:xfrm>
          <a:prstGeom prst="rect">
            <a:avLst/>
          </a:prstGeom>
          <a:ln>
            <a:noFill/>
          </a:ln>
        </p:spPr>
      </p:pic>
      <p:sp>
        <p:nvSpPr>
          <p:cNvPr id="168" name="CustomShape 1"/>
          <p:cNvSpPr/>
          <p:nvPr/>
        </p:nvSpPr>
        <p:spPr>
          <a:xfrm>
            <a:off x="829440" y="425160"/>
            <a:ext cx="11552400" cy="455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400" b="0" strike="noStrike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pectroscopic factors within the translationally-invariant shell model </a:t>
            </a:r>
            <a:endParaRPr lang="en-US" sz="24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9" name="CustomShape 2"/>
          <p:cNvSpPr/>
          <p:nvPr/>
        </p:nvSpPr>
        <p:spPr>
          <a:xfrm>
            <a:off x="1863000" y="3742560"/>
            <a:ext cx="403452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1800" b="1" strike="noStrike" spc="-1">
                <a:solidFill>
                  <a:srgbClr val="00B05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Mixing shell-model configurations: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2137" y="738187"/>
            <a:ext cx="8467725" cy="538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531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57419"/>
              </p:ext>
            </p:extLst>
          </p:nvPr>
        </p:nvGraphicFramePr>
        <p:xfrm>
          <a:off x="480291" y="270456"/>
          <a:ext cx="11404405" cy="641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Слайд" r:id="rId3" imgW="6094506" imgH="3427643" progId="PowerPoint.Slide.12">
                  <p:embed/>
                </p:oleObj>
              </mc:Choice>
              <mc:Fallback>
                <p:oleObj name="Слайд" r:id="rId3" imgW="6094506" imgH="3427643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291" y="270456"/>
                        <a:ext cx="11404405" cy="6413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7540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155" y="0"/>
            <a:ext cx="9197115" cy="6858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16" y="2074026"/>
            <a:ext cx="3747541" cy="2709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21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935" y="9939"/>
            <a:ext cx="95741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56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98" y="0"/>
            <a:ext cx="10927589" cy="691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58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266700"/>
            <a:ext cx="99822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00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475" y="0"/>
            <a:ext cx="9052438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24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CustomShape 1"/>
          <p:cNvSpPr/>
          <p:nvPr/>
        </p:nvSpPr>
        <p:spPr>
          <a:xfrm>
            <a:off x="609480" y="273600"/>
            <a:ext cx="10971360" cy="1143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r>
              <a:rPr lang="en-US" sz="1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</a:t>
            </a:r>
            <a:endParaRPr lang="en-US" sz="1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55" name="CustomShape 2"/>
          <p:cNvSpPr/>
          <p:nvPr/>
        </p:nvSpPr>
        <p:spPr>
          <a:xfrm>
            <a:off x="384627" y="0"/>
            <a:ext cx="11582520" cy="642700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</a:t>
            </a:r>
            <a:endParaRPr lang="en-US" sz="28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ea typeface="DejaVu Sans"/>
            </a:endParaRPr>
          </a:p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♥ 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ubna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,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957, M.G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 </a:t>
            </a:r>
            <a:r>
              <a:rPr lang="en-US" sz="2800" b="0" strike="noStrike" spc="-1" dirty="0" err="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Mesheryakov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et al. ZHETF,</a:t>
            </a:r>
            <a:endParaRPr lang="en-US" sz="2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 p+</a:t>
            </a:r>
            <a:r>
              <a:rPr lang="en-US" sz="2800" b="0" strike="noStrike" spc="-1" baseline="3000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2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 →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+X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at 670 MeV;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quasi-elastic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knock-out of the </a:t>
            </a:r>
            <a:endParaRPr lang="en-US" sz="2800" b="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ea typeface="DejaVu Sans"/>
            </a:endParaRPr>
          </a:p>
          <a:p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 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ast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euteron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lusters</a:t>
            </a:r>
            <a:endParaRPr lang="en-US" sz="2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D.I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lokhintsev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1957) : </a:t>
            </a:r>
            <a:r>
              <a:rPr lang="en-US" sz="2800" b="1" strike="noStrike" spc="-1" dirty="0" err="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luctons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6q) in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uclei</a:t>
            </a:r>
          </a:p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Two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ucleons  being at short distances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r</a:t>
            </a:r>
            <a:r>
              <a:rPr lang="en-US" sz="2800" b="0" strike="noStrike" spc="-1" baseline="-25000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N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&lt;0.5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m</a:t>
            </a:r>
            <a:endParaRPr lang="en-US" sz="2800" b="0" strike="noStrike" spc="-1" dirty="0" smtClean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  <a:ea typeface="DejaVu Sans"/>
            </a:endParaRPr>
          </a:p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ave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a large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relative momentum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q&gt;1/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r</a:t>
            </a:r>
            <a:r>
              <a:rPr lang="en-US" sz="2800" b="0" strike="noStrike" spc="-1" baseline="-25000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N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=0.4 GeV/c;</a:t>
            </a:r>
            <a:endParaRPr lang="en-US" sz="2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 In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addition, a repulsive core  in  NN-potential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→ high-moment </a:t>
            </a:r>
          </a:p>
          <a:p>
            <a:r>
              <a:rPr lang="en-US" sz="28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in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NN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air. </a:t>
            </a:r>
          </a:p>
          <a:p>
            <a:r>
              <a:rPr lang="en-US" sz="28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endParaRPr lang="en-US" sz="2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♥  Search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or high-momentum components of the  nuclear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wave</a:t>
            </a:r>
          </a:p>
          <a:p>
            <a:r>
              <a:rPr lang="en-US" sz="28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  functions 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f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the lightest nuclei – </a:t>
            </a:r>
            <a:r>
              <a:rPr lang="en-US" sz="2800" spc="-1" baseline="3000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2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, 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b="0" strike="noStrike" spc="-1" baseline="3000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3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e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, </a:t>
            </a:r>
            <a:r>
              <a:rPr lang="en-US" sz="2800" b="0" strike="noStrike" spc="-1" baseline="30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4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e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– in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elastic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and  </a:t>
            </a:r>
            <a:endParaRPr lang="en-US" sz="2800" spc="-1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inelastic </a:t>
            </a:r>
            <a:r>
              <a:rPr lang="en-US" sz="2800" spc="-1" dirty="0" err="1">
                <a:solidFill>
                  <a:srgbClr val="000000"/>
                </a:solidFill>
                <a:latin typeface="Arial" panose="020B0604020202020204" pitchFamily="34" charset="0"/>
              </a:rPr>
              <a:t>eA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-, </a:t>
            </a:r>
            <a:r>
              <a:rPr lang="en-US" sz="2800" spc="-1" dirty="0" err="1">
                <a:solidFill>
                  <a:srgbClr val="000000"/>
                </a:solidFill>
                <a:latin typeface="Arial" panose="020B0604020202020204" pitchFamily="34" charset="0"/>
              </a:rPr>
              <a:t>pA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–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scattering</a:t>
            </a:r>
            <a:r>
              <a:rPr lang="en-US" sz="28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(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A.Gilman</a:t>
            </a:r>
            <a:r>
              <a:rPr lang="en-US" sz="28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, </a:t>
            </a:r>
            <a:r>
              <a:rPr lang="en-US" sz="28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F.Gross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, </a:t>
            </a:r>
          </a:p>
          <a:p>
            <a:r>
              <a:rPr lang="en-US" sz="2800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 J.Phys</a:t>
            </a:r>
            <a:r>
              <a:rPr lang="en-US" sz="2800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.G:Nuc.Part.Phys.28</a:t>
            </a:r>
            <a:r>
              <a:rPr lang="en-US" sz="28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(2002)B13) </a:t>
            </a:r>
            <a:endParaRPr lang="en-US" sz="28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470" y="0"/>
            <a:ext cx="8875059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078013" y="1593130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B0F0"/>
                </a:solidFill>
              </a:rPr>
              <a:t>n</a:t>
            </a:r>
            <a:r>
              <a:rPr lang="en-US" sz="2400" b="1" dirty="0" err="1" smtClean="0">
                <a:solidFill>
                  <a:srgbClr val="00B0F0"/>
                </a:solidFill>
              </a:rPr>
              <a:t>on.rel</a:t>
            </a:r>
            <a:r>
              <a:rPr lang="en-US" sz="2400" b="1" dirty="0">
                <a:solidFill>
                  <a:srgbClr val="00B0F0"/>
                </a:solidFill>
              </a:rPr>
              <a:t>.</a:t>
            </a:r>
            <a:endParaRPr lang="ru-RU" sz="2400" b="1" dirty="0">
              <a:solidFill>
                <a:srgbClr val="00B0F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078013" y="2837467"/>
            <a:ext cx="820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LFD</a:t>
            </a:r>
            <a:endParaRPr lang="ru-RU" sz="24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38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456" y="0"/>
            <a:ext cx="8673353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50757" y="3902698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Bonn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38755" y="727550"/>
            <a:ext cx="2059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Paris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38043" y="612742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d Bonn</a:t>
            </a:r>
            <a:endParaRPr lang="ru-RU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79797"/>
              </p:ext>
            </p:extLst>
          </p:nvPr>
        </p:nvGraphicFramePr>
        <p:xfrm>
          <a:off x="7784511" y="2441542"/>
          <a:ext cx="4146444" cy="122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854000" imgH="545760" progId="Equation.DSMT4">
                  <p:embed/>
                </p:oleObj>
              </mc:Choice>
              <mc:Fallback>
                <p:oleObj name="Equation" r:id="rId4" imgW="1854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4511" y="2441542"/>
                        <a:ext cx="4146444" cy="122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87127"/>
              </p:ext>
            </p:extLst>
          </p:nvPr>
        </p:nvGraphicFramePr>
        <p:xfrm>
          <a:off x="7886913" y="4053526"/>
          <a:ext cx="3328775" cy="60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6913" y="4053526"/>
                        <a:ext cx="3328775" cy="607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441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470" y="103695"/>
            <a:ext cx="887506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701882" y="3454242"/>
            <a:ext cx="2129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p</a:t>
            </a:r>
            <a:r>
              <a:rPr lang="en-US" sz="2400" b="1" baseline="-25000" dirty="0" err="1">
                <a:solidFill>
                  <a:srgbClr val="00B0F0"/>
                </a:solidFill>
                <a:latin typeface="Arial" panose="020B0604020202020204" pitchFamily="34" charset="0"/>
              </a:rPr>
              <a:t>r</a:t>
            </a:r>
            <a:r>
              <a:rPr lang="en-US" sz="2400" b="1" baseline="-25000" dirty="0">
                <a:solidFill>
                  <a:srgbClr val="00B0F0"/>
                </a:solidFill>
                <a:latin typeface="Arial" panose="020B0604020202020204" pitchFamily="34" charset="0"/>
              </a:rPr>
              <a:t> </a:t>
            </a:r>
            <a:r>
              <a:rPr lang="en-US" b="1" dirty="0" smtClean="0">
                <a:solidFill>
                  <a:srgbClr val="00B0F0"/>
                </a:solidFill>
              </a:rPr>
              <a:t>=</a:t>
            </a:r>
            <a:r>
              <a:rPr lang="en-US" b="1" dirty="0" smtClean="0">
                <a:solidFill>
                  <a:srgbClr val="0070C0"/>
                </a:solidFill>
              </a:rPr>
              <a:t>0.4 GeV/c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96167" y="4095946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0.5 GeV/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95587" y="4659198"/>
            <a:ext cx="155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0.6 GeV/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80061" y="5075317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0.8 GeV/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68066" y="5444649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1.0 GeV/c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41549" y="1791888"/>
            <a:ext cx="1795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=0, </a:t>
            </a:r>
            <a:r>
              <a:rPr lang="el-GR" sz="2400" dirty="0" smtClean="0"/>
              <a:t>θ</a:t>
            </a:r>
            <a:r>
              <a:rPr lang="en-US" sz="2400" baseline="-25000" dirty="0" smtClean="0"/>
              <a:t>r</a:t>
            </a:r>
            <a:r>
              <a:rPr lang="en-US" sz="2400" dirty="0" smtClean="0"/>
              <a:t>=6°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142390" y="906252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is (---), Cd Bonn (full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22938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13782" y="420833"/>
            <a:ext cx="22381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CONCLUSION</a:t>
            </a:r>
          </a:p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938788" y="1008669"/>
            <a:ext cx="107660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●</a:t>
            </a:r>
            <a:r>
              <a:rPr lang="en-US" dirty="0" smtClean="0"/>
              <a:t> </a:t>
            </a:r>
            <a:r>
              <a:rPr lang="en-US" sz="2400" dirty="0" smtClean="0"/>
              <a:t>TISM model with NN-correlations is successful  in explanation of the</a:t>
            </a:r>
          </a:p>
          <a:p>
            <a:r>
              <a:rPr lang="en-US" sz="2400" dirty="0" smtClean="0"/>
              <a:t> </a:t>
            </a:r>
            <a:r>
              <a:rPr lang="en-US" sz="2400" baseline="30000" dirty="0" smtClean="0"/>
              <a:t>12</a:t>
            </a:r>
            <a:r>
              <a:rPr lang="en-US" sz="2400" dirty="0" smtClean="0"/>
              <a:t>C(</a:t>
            </a:r>
            <a:r>
              <a:rPr lang="en-US" sz="2400" dirty="0" err="1" smtClean="0"/>
              <a:t>p,pd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B data at 670 MeV both for s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p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and 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p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 configurations of the  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B.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38788" y="1954126"/>
            <a:ext cx="110931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●</a:t>
            </a:r>
            <a:r>
              <a:rPr lang="en-US" sz="2400" dirty="0" smtClean="0"/>
              <a:t>Therefore the same model can be applied to the expected BM@N  data on the </a:t>
            </a:r>
          </a:p>
          <a:p>
            <a:r>
              <a:rPr lang="en-US" sz="2400" dirty="0" smtClean="0"/>
              <a:t> quasi-elastic knock-</a:t>
            </a:r>
            <a:r>
              <a:rPr lang="en-US" sz="2400" dirty="0" err="1" smtClean="0"/>
              <a:t>ot</a:t>
            </a:r>
            <a:r>
              <a:rPr lang="en-US" sz="2400" dirty="0" smtClean="0"/>
              <a:t> of the </a:t>
            </a:r>
            <a:r>
              <a:rPr lang="en-US" sz="2400" dirty="0" err="1" smtClean="0"/>
              <a:t>ucleon</a:t>
            </a:r>
            <a:r>
              <a:rPr lang="en-US" sz="2400" dirty="0" smtClean="0"/>
              <a:t> from SRC NN pair by protons in exclusive</a:t>
            </a:r>
          </a:p>
          <a:p>
            <a:r>
              <a:rPr lang="en-US" sz="2400" dirty="0" smtClean="0"/>
              <a:t> reaction  </a:t>
            </a:r>
            <a:r>
              <a:rPr lang="en-US" sz="2400" baseline="30000" dirty="0" smtClean="0"/>
              <a:t>12</a:t>
            </a:r>
            <a:r>
              <a:rPr lang="en-US" sz="2400" dirty="0" smtClean="0"/>
              <a:t>C+p→ </a:t>
            </a:r>
            <a:r>
              <a:rPr lang="en-US" sz="2400" dirty="0" err="1" smtClean="0"/>
              <a:t>p+p+N</a:t>
            </a:r>
            <a:r>
              <a:rPr lang="en-US" sz="2400" dirty="0" smtClean="0"/>
              <a:t> +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B at 4GeV/nucleon.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38788" y="3268915"/>
            <a:ext cx="108658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●</a:t>
            </a:r>
            <a:r>
              <a:rPr lang="en-US" sz="2400" dirty="0" smtClean="0"/>
              <a:t>The corresponding formalism is developed in the plane-wave-approximation</a:t>
            </a:r>
          </a:p>
          <a:p>
            <a:r>
              <a:rPr lang="en-US" sz="2400" dirty="0" smtClean="0"/>
              <a:t> taking into account relativistic effects  in the p+&lt;NN&gt;-</a:t>
            </a:r>
            <a:r>
              <a:rPr lang="en-US" sz="2400" dirty="0" err="1" smtClean="0"/>
              <a:t>p+p+N</a:t>
            </a:r>
            <a:r>
              <a:rPr lang="en-US" sz="2400" dirty="0" smtClean="0"/>
              <a:t> within  the LFD 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pproach. Mixing configurations with different [f] </a:t>
            </a:r>
            <a:r>
              <a:rPr lang="en-US" sz="2400" baseline="30000" dirty="0" smtClean="0"/>
              <a:t>2T+1 2S+1</a:t>
            </a:r>
            <a:r>
              <a:rPr lang="en-US" sz="2400" dirty="0" smtClean="0"/>
              <a:t>L</a:t>
            </a:r>
            <a:r>
              <a:rPr lang="en-US" sz="2400" baseline="-25000" dirty="0" smtClean="0"/>
              <a:t>J</a:t>
            </a:r>
            <a:r>
              <a:rPr lang="en-US" sz="2400" dirty="0" smtClean="0"/>
              <a:t> components of </a:t>
            </a:r>
            <a:r>
              <a:rPr lang="en-US" sz="2400" baseline="30000" dirty="0" smtClean="0"/>
              <a:t>12</a:t>
            </a:r>
            <a:r>
              <a:rPr lang="en-US" sz="2400" dirty="0" smtClean="0"/>
              <a:t>C </a:t>
            </a:r>
          </a:p>
          <a:p>
            <a:r>
              <a:rPr lang="en-US" sz="2400" dirty="0" smtClean="0"/>
              <a:t>And </a:t>
            </a:r>
            <a:r>
              <a:rPr lang="en-US" sz="2400" baseline="30000" dirty="0" smtClean="0"/>
              <a:t>10</a:t>
            </a:r>
            <a:r>
              <a:rPr lang="en-US" sz="2400" dirty="0" smtClean="0"/>
              <a:t>B are accounted for s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p</a:t>
            </a:r>
            <a:r>
              <a:rPr lang="en-US" sz="2400" baseline="30000" dirty="0" smtClean="0"/>
              <a:t>A-4.</a:t>
            </a:r>
          </a:p>
          <a:p>
            <a:endParaRPr lang="ru-RU" sz="2400" baseline="-25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38787" y="4826675"/>
            <a:ext cx="107660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DejaVu Sans"/>
                <a:cs typeface="Calibri Light" panose="020F0302020204030204" pitchFamily="34" charset="0"/>
              </a:rPr>
              <a:t>●</a:t>
            </a:r>
            <a:r>
              <a:rPr lang="en-US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e NN </a:t>
            </a:r>
            <a:r>
              <a:rPr lang="en-US" sz="2400" b="1" dirty="0" err="1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.m.s</a:t>
            </a:r>
            <a:r>
              <a:rPr lang="en-US" sz="2400" b="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. momentum distribution measured and expected in TISM is a </a:t>
            </a:r>
            <a:r>
              <a:rPr lang="en-US" sz="2400" b="1" dirty="0" smtClean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roblem</a:t>
            </a:r>
            <a:r>
              <a:rPr lang="en-US" sz="2400" b="1" dirty="0" smtClean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.</a:t>
            </a:r>
            <a:r>
              <a:rPr lang="en-US" sz="2400" dirty="0" smtClean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Collection of the </a:t>
            </a:r>
            <a:r>
              <a:rPr lang="en-US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C(</a:t>
            </a:r>
            <a:r>
              <a:rPr lang="en-US" sz="2400" dirty="0" err="1">
                <a:solidFill>
                  <a:srgbClr val="000000"/>
                </a:solidFill>
                <a:latin typeface="Arial" panose="020B0604020202020204" pitchFamily="34" charset="0"/>
              </a:rPr>
              <a:t>p,pd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en-US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B data  simultaneously with 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</a:t>
            </a:r>
            <a:r>
              <a:rPr lang="en-US" sz="2400" baseline="30000" dirty="0" smtClean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C+p-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&gt; p+p+p+</a:t>
            </a:r>
            <a:r>
              <a:rPr lang="en-US" sz="24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B in the  BM@N  experiment will be very instructive. </a:t>
            </a:r>
            <a:endParaRPr lang="ru-RU" sz="2400" dirty="0">
              <a:effectLst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46782" y="6057782"/>
            <a:ext cx="52467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pc="-1" dirty="0">
                <a:solidFill>
                  <a:srgbClr val="00B0F0"/>
                </a:solidFill>
                <a:latin typeface="Calibri" panose="020F0502020204030204" pitchFamily="34" charset="0"/>
              </a:rPr>
              <a:t>Thank you for attention!</a:t>
            </a:r>
            <a:endParaRPr lang="ru-RU" sz="3200" dirty="0">
              <a:solidFill>
                <a:srgbClr val="00B0F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450473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CustomShape 1"/>
          <p:cNvSpPr/>
          <p:nvPr/>
        </p:nvSpPr>
        <p:spPr>
          <a:xfrm>
            <a:off x="472680" y="1339560"/>
            <a:ext cx="11499840" cy="28062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>
              <a:lnSpc>
                <a:spcPct val="100000"/>
              </a:lnSpc>
            </a:pPr>
            <a:r>
              <a:rPr lang="en-US" sz="6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BACKWARD  QUASI-ELASTIC</a:t>
            </a:r>
            <a:r>
              <a:t/>
            </a:r>
            <a:br/>
            <a:r>
              <a:rPr lang="en-US" sz="6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 </a:t>
            </a:r>
            <a:r>
              <a:rPr lang="en-US" sz="6000" b="1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pd→(pp)</a:t>
            </a:r>
            <a:r>
              <a:rPr lang="en-US" sz="6000" b="1" strike="noStrike" spc="-1" baseline="-25000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s</a:t>
            </a:r>
            <a:r>
              <a:rPr lang="en-US" sz="6000" b="1" strike="noStrike" spc="-1">
                <a:solidFill>
                  <a:srgbClr val="4472C4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 n </a:t>
            </a:r>
            <a:r>
              <a:rPr lang="en-US" sz="60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alibri Light"/>
                <a:ea typeface="DejaVu Sans"/>
              </a:rPr>
              <a:t>SCATTERING</a:t>
            </a:r>
            <a:endParaRPr lang="en-US" sz="60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8" name="CustomShape 2"/>
          <p:cNvSpPr/>
          <p:nvPr/>
        </p:nvSpPr>
        <p:spPr>
          <a:xfrm>
            <a:off x="831960" y="4589640"/>
            <a:ext cx="10513800" cy="1498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119140"/>
              </p:ext>
            </p:extLst>
          </p:nvPr>
        </p:nvGraphicFramePr>
        <p:xfrm>
          <a:off x="1061431" y="154546"/>
          <a:ext cx="10854795" cy="61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Слайд" r:id="rId3" imgW="6094506" imgH="3427643" progId="PowerPoint.Slide.12">
                  <p:embed/>
                </p:oleObj>
              </mc:Choice>
              <mc:Fallback>
                <p:oleObj name="Слайд" r:id="rId3" imgW="6094506" imgH="3427643" progId="PowerPoint.Slid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431" y="154546"/>
                        <a:ext cx="10854795" cy="61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404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" name="Рисунок 173"/>
          <p:cNvPicPr/>
          <p:nvPr/>
        </p:nvPicPr>
        <p:blipFill>
          <a:blip r:embed="rId2"/>
          <a:stretch/>
        </p:blipFill>
        <p:spPr>
          <a:xfrm>
            <a:off x="314793" y="509666"/>
            <a:ext cx="9024080" cy="3237875"/>
          </a:xfrm>
          <a:prstGeom prst="rect">
            <a:avLst/>
          </a:prstGeom>
          <a:ln>
            <a:noFill/>
          </a:ln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520" y="3999484"/>
            <a:ext cx="8048625" cy="2066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" name="Рисунок 174"/>
          <p:cNvPicPr/>
          <p:nvPr/>
        </p:nvPicPr>
        <p:blipFill>
          <a:blip r:embed="rId2"/>
          <a:stretch/>
        </p:blipFill>
        <p:spPr>
          <a:xfrm>
            <a:off x="0" y="696754"/>
            <a:ext cx="5625720" cy="4529160"/>
          </a:xfrm>
          <a:prstGeom prst="rect">
            <a:avLst/>
          </a:prstGeom>
          <a:ln>
            <a:noFill/>
          </a:ln>
        </p:spPr>
      </p:pic>
      <p:pic>
        <p:nvPicPr>
          <p:cNvPr id="191" name="Рисунок 175"/>
          <p:cNvPicPr/>
          <p:nvPr/>
        </p:nvPicPr>
        <p:blipFill>
          <a:blip r:embed="rId3"/>
          <a:stretch/>
        </p:blipFill>
        <p:spPr>
          <a:xfrm>
            <a:off x="5486400" y="91440"/>
            <a:ext cx="6947640" cy="658260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" name="Рисунок 165"/>
          <p:cNvPicPr/>
          <p:nvPr/>
        </p:nvPicPr>
        <p:blipFill>
          <a:blip r:embed="rId2"/>
          <a:stretch/>
        </p:blipFill>
        <p:spPr>
          <a:xfrm>
            <a:off x="573840" y="301320"/>
            <a:ext cx="10580760" cy="618984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" name="Рисунок 170"/>
          <p:cNvPicPr/>
          <p:nvPr/>
        </p:nvPicPr>
        <p:blipFill>
          <a:blip r:embed="rId2"/>
          <a:stretch/>
        </p:blipFill>
        <p:spPr>
          <a:xfrm>
            <a:off x="3201480" y="251640"/>
            <a:ext cx="5485320" cy="6216840"/>
          </a:xfrm>
          <a:prstGeom prst="rect">
            <a:avLst/>
          </a:prstGeom>
          <a:ln>
            <a:noFill/>
          </a:ln>
        </p:spPr>
      </p:pic>
      <p:sp>
        <p:nvSpPr>
          <p:cNvPr id="183" name="CustomShape 1"/>
          <p:cNvSpPr/>
          <p:nvPr/>
        </p:nvSpPr>
        <p:spPr>
          <a:xfrm>
            <a:off x="9068214" y="923140"/>
            <a:ext cx="2675532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Strong suppression of </a:t>
            </a:r>
            <a:r>
              <a:rPr lang="en-US" sz="20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the transitions </a:t>
            </a:r>
            <a:r>
              <a:rPr lang="en-US" sz="20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to the s-shell. </a:t>
            </a:r>
            <a:endParaRPr lang="en-US" sz="20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4" name="CustomShape 2"/>
          <p:cNvSpPr/>
          <p:nvPr/>
        </p:nvSpPr>
        <p:spPr>
          <a:xfrm>
            <a:off x="6947280" y="1807560"/>
            <a:ext cx="77760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WIA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5" name="CustomShape 3"/>
          <p:cNvSpPr/>
          <p:nvPr/>
        </p:nvSpPr>
        <p:spPr>
          <a:xfrm>
            <a:off x="6117840" y="5135400"/>
            <a:ext cx="78984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1" strike="noStrike" spc="-1">
                <a:solidFill>
                  <a:srgbClr val="0070C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WIA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6" name="CustomShape 4"/>
          <p:cNvSpPr/>
          <p:nvPr/>
        </p:nvSpPr>
        <p:spPr>
          <a:xfrm>
            <a:off x="8686800" y="3040920"/>
            <a:ext cx="3438360" cy="638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Here DWIA= strong absorption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 model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4931" y="595949"/>
            <a:ext cx="35076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002060"/>
                </a:solidFill>
                <a:latin typeface="Arial" panose="020B0604020202020204" pitchFamily="34" charset="0"/>
              </a:rPr>
              <a:t>M.A.Zhusupov,O.Imambekov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</a:rPr>
              <a:t>,</a:t>
            </a:r>
          </a:p>
          <a:p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</a:rPr>
              <a:t>Yu.N.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</a:rPr>
              <a:t>. Izv.AN SSSR (1986)</a:t>
            </a:r>
            <a:endParaRPr lang="ru-RU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09158" y="597390"/>
            <a:ext cx="2008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6</a:t>
            </a:r>
            <a:r>
              <a:rPr lang="en-US" sz="2400" dirty="0" smtClean="0"/>
              <a:t>Li(</a:t>
            </a:r>
            <a:r>
              <a:rPr lang="en-US" sz="2400" dirty="0" err="1" smtClean="0"/>
              <a:t>p,pd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He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4912" y="389745"/>
            <a:ext cx="11362544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♥     A  modern trend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in this study  is  investigation of short-range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correlations (</a:t>
            </a:r>
            <a:r>
              <a:rPr lang="en-US" sz="2800" spc="-1" dirty="0" smtClean="0">
                <a:solidFill>
                  <a:srgbClr val="0070C0"/>
                </a:solidFill>
                <a:latin typeface="Arial" panose="020B0604020202020204" pitchFamily="34" charset="0"/>
              </a:rPr>
              <a:t>SRC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) in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nuclei – NN-pair in nucleus with almost </a:t>
            </a:r>
            <a:endParaRPr lang="en-US" sz="2800" spc="-1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zero </a:t>
            </a:r>
            <a:r>
              <a:rPr lang="en-US" sz="2800" spc="-1" dirty="0" err="1">
                <a:solidFill>
                  <a:srgbClr val="000000"/>
                </a:solidFill>
                <a:latin typeface="Arial" panose="020B0604020202020204" pitchFamily="34" charset="0"/>
              </a:rPr>
              <a:t>c.m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. momentum but large (equal) internal momenta q</a:t>
            </a:r>
            <a:r>
              <a:rPr lang="en-US" sz="2800" spc="-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=-q</a:t>
            </a:r>
            <a:r>
              <a:rPr lang="en-US" sz="2800" spc="-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q &gt;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en-US" sz="2800" spc="-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= 250-300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MeV/c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endParaRPr lang="ru-RU" sz="2800" dirty="0" smtClean="0">
              <a:effectLst/>
            </a:endParaRPr>
          </a:p>
          <a:p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* High-momentum part (q &gt; p</a:t>
            </a:r>
            <a:r>
              <a:rPr lang="en-US" sz="2800" spc="-1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F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) accounts for   20% nucleons .</a:t>
            </a:r>
            <a:endParaRPr lang="ru-RU" sz="2800" dirty="0" smtClean="0">
              <a:effectLst/>
            </a:endParaRP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* </a:t>
            </a:r>
            <a:r>
              <a:rPr lang="en-US" sz="2800" spc="-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pn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- SRC 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pairs dominate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by factor of 20 as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compared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to</a:t>
            </a: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  pp-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and </a:t>
            </a:r>
            <a:r>
              <a:rPr lang="en-US" sz="2800" spc="-1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nn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- 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due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to the  </a:t>
            </a:r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tensor forces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* SRC -connection with neutrino-nucleus interaction, neutron stars</a:t>
            </a: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structure,  modification of the  bound nucleon  structure </a:t>
            </a:r>
          </a:p>
          <a:p>
            <a:r>
              <a:rPr lang="en-US" sz="2800" spc="-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sz="2800" spc="-1" dirty="0" smtClean="0">
                <a:solidFill>
                  <a:srgbClr val="000000"/>
                </a:solidFill>
                <a:latin typeface="Arial" panose="020B0604020202020204" pitchFamily="34" charset="0"/>
              </a:rPr>
              <a:t>      (EMC effect).    </a:t>
            </a:r>
            <a:endParaRPr lang="ru-RU" sz="2800" dirty="0" smtClean="0">
              <a:effectLst/>
            </a:endParaRPr>
          </a:p>
          <a:p>
            <a:endParaRPr lang="en-US" sz="2800" spc="-1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800" spc="-1" dirty="0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     </a:t>
            </a:r>
            <a:r>
              <a:rPr lang="en-US" sz="2800" spc="-1" dirty="0" err="1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Cioffi</a:t>
            </a:r>
            <a:r>
              <a:rPr lang="en-US" sz="2800" spc="-1" dirty="0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2800" spc="-1" dirty="0" err="1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degli</a:t>
            </a:r>
            <a:r>
              <a:rPr lang="en-US" sz="2800" spc="-1" dirty="0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  </a:t>
            </a:r>
            <a:r>
              <a:rPr lang="en-US" sz="2800" spc="-1" dirty="0" err="1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Atti</a:t>
            </a:r>
            <a:r>
              <a:rPr lang="en-US" sz="2800" spc="-1" dirty="0" smtClean="0">
                <a:solidFill>
                  <a:srgbClr val="00B050"/>
                </a:solidFill>
                <a:effectLst/>
                <a:latin typeface="Arial" panose="020B0604020202020204" pitchFamily="34" charset="0"/>
              </a:rPr>
              <a:t>, Phys. Rep. 590 (2015)  1</a:t>
            </a:r>
          </a:p>
          <a:p>
            <a:r>
              <a:rPr lang="en-US" sz="2800" spc="-1" dirty="0" smtClean="0">
                <a:solidFill>
                  <a:srgbClr val="00B050"/>
                </a:solidFill>
                <a:latin typeface="Arial" panose="020B0604020202020204" pitchFamily="34" charset="0"/>
              </a:rPr>
              <a:t>      O</a:t>
            </a:r>
            <a:r>
              <a:rPr lang="en-US" sz="2800" spc="-1" dirty="0">
                <a:solidFill>
                  <a:srgbClr val="00B050"/>
                </a:solidFill>
                <a:latin typeface="Arial" panose="020B0604020202020204" pitchFamily="34" charset="0"/>
              </a:rPr>
              <a:t>. Hen et al. Rev. Mod. Phys. 89 (2017) 045002.  </a:t>
            </a:r>
            <a:endParaRPr lang="ru-RU" sz="2800" dirty="0"/>
          </a:p>
          <a:p>
            <a:endParaRPr lang="en-US" sz="2800" spc="-1" dirty="0"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  <a:p>
            <a:endParaRPr lang="ru-RU" sz="2800" dirty="0">
              <a:solidFill>
                <a:srgbClr val="00B05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7056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82" y="0"/>
            <a:ext cx="1003563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45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49" y="832816"/>
            <a:ext cx="5771538" cy="412737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3212" y="463484"/>
            <a:ext cx="6496050" cy="65532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301455" y="180623"/>
            <a:ext cx="5098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pc="-1" dirty="0">
                <a:solidFill>
                  <a:srgbClr val="00B050"/>
                </a:solidFill>
                <a:latin typeface="Arial" panose="020B0604020202020204" pitchFamily="34" charset="0"/>
              </a:rPr>
              <a:t>O. Hen et al. Rev. Mod. Phys. 89 (2017) 045002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52487" y="5712643"/>
            <a:ext cx="3246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EMC- effect and SRC</a:t>
            </a:r>
            <a:endParaRPr lang="ru-RU" sz="24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0161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593" y="1043234"/>
            <a:ext cx="6573413" cy="45150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39056" y="299803"/>
            <a:ext cx="839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M.Duer</a:t>
            </a:r>
            <a:r>
              <a:rPr lang="en-US" sz="2400" dirty="0" smtClean="0">
                <a:solidFill>
                  <a:srgbClr val="0070C0"/>
                </a:solidFill>
              </a:rPr>
              <a:t> et al. PRL 122 (2019) 172502 (CLAS Collaboration)</a:t>
            </a:r>
            <a:endParaRPr lang="ru-RU" sz="2400" dirty="0">
              <a:solidFill>
                <a:srgbClr val="0070C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1" y="1648917"/>
            <a:ext cx="5650842" cy="4324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30499" y="1203489"/>
            <a:ext cx="2643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E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=5 GeV,</a:t>
            </a:r>
          </a:p>
          <a:p>
            <a:r>
              <a:rPr lang="en-US" sz="2000" dirty="0" smtClean="0"/>
              <a:t>A(</a:t>
            </a:r>
            <a:r>
              <a:rPr lang="en-US" sz="2000" dirty="0" err="1" smtClean="0"/>
              <a:t>e,e’np</a:t>
            </a:r>
            <a:r>
              <a:rPr lang="en-US" sz="2000" dirty="0" smtClean="0"/>
              <a:t>), A(</a:t>
            </a:r>
            <a:r>
              <a:rPr lang="en-US" sz="2000" dirty="0" err="1" smtClean="0"/>
              <a:t>e,e’pp</a:t>
            </a:r>
            <a:r>
              <a:rPr lang="en-US" sz="2000" dirty="0" smtClean="0"/>
              <a:t>)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985262" y="6146276"/>
            <a:ext cx="3363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pn</a:t>
            </a:r>
            <a:r>
              <a:rPr lang="en-US" sz="2000" b="1" dirty="0" smtClean="0"/>
              <a:t>- dominance in SRC NN</a:t>
            </a:r>
            <a:endParaRPr lang="ru-RU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82046" y="6346331"/>
            <a:ext cx="1856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F0"/>
                </a:solidFill>
              </a:rPr>
              <a:t>E*=0 - 30 MeV</a:t>
            </a:r>
            <a:endParaRPr lang="ru-RU" sz="20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2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CustomShape 1"/>
          <p:cNvSpPr/>
          <p:nvPr/>
        </p:nvSpPr>
        <p:spPr>
          <a:xfrm>
            <a:off x="609480" y="149902"/>
            <a:ext cx="10971360" cy="126741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Project of 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hlinkClick r:id="rId2"/>
              </a:rPr>
              <a:t>BM@N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  to study SRC in JINR  with </a:t>
            </a:r>
            <a:r>
              <a:rPr lang="en-US" sz="2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4=GeV/c /nucleon  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beam of </a:t>
            </a:r>
            <a:r>
              <a:rPr lang="en-US" sz="2400" b="0" strike="noStrike" spc="-1" baseline="30000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12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C and proton </a:t>
            </a:r>
            <a:r>
              <a:rPr lang="en-US" sz="2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liquid target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 Inverse </a:t>
            </a:r>
            <a:r>
              <a:rPr lang="en-US" sz="2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kinematics </a:t>
            </a:r>
            <a:r>
              <a:rPr lang="en-US" sz="24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allows to detect all final particles including the residual nucleus</a:t>
            </a:r>
            <a:r>
              <a:rPr lang="en-US" sz="24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</a:rPr>
              <a:t>.</a:t>
            </a:r>
            <a:endParaRPr lang="en-US" sz="24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157" name="Рисунок 156"/>
          <p:cNvPicPr/>
          <p:nvPr/>
        </p:nvPicPr>
        <p:blipFill>
          <a:blip r:embed="rId3"/>
          <a:stretch/>
        </p:blipFill>
        <p:spPr>
          <a:xfrm>
            <a:off x="-195775" y="1371600"/>
            <a:ext cx="8603280" cy="5486400"/>
          </a:xfrm>
          <a:prstGeom prst="rect">
            <a:avLst/>
          </a:prstGeom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820526" y="1917834"/>
            <a:ext cx="53374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RC@BMN proposal</a:t>
            </a:r>
          </a:p>
          <a:p>
            <a:r>
              <a:rPr lang="en-US" sz="2400" dirty="0" smtClean="0"/>
              <a:t> http://bmnshift.jinr.ru/wiki/doku.pho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CustomShape 1"/>
          <p:cNvSpPr/>
          <p:nvPr/>
        </p:nvSpPr>
        <p:spPr>
          <a:xfrm>
            <a:off x="1187958" y="209862"/>
            <a:ext cx="9754861" cy="119548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/>
          <a:lstStyle/>
          <a:p>
            <a:pPr algn="ctr">
              <a:lnSpc>
                <a:spcPct val="100000"/>
              </a:lnSpc>
            </a:pPr>
            <a:r>
              <a:rPr lang="en-US" sz="3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Quasi-elastic knockout  </a:t>
            </a:r>
            <a:r>
              <a:rPr lang="en-US" sz="3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of fast </a:t>
            </a:r>
            <a:r>
              <a:rPr lang="en-US" sz="3600" b="0" strike="noStrike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deuteron clusters </a:t>
            </a:r>
            <a:r>
              <a:rPr lang="en-US" sz="3600" b="0" strike="noStrike" spc="-1" baseline="3000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2</a:t>
            </a:r>
            <a:r>
              <a:rPr lang="en-US" sz="3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(</a:t>
            </a:r>
            <a:r>
              <a:rPr lang="en-US" sz="36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,pd</a:t>
            </a:r>
            <a:r>
              <a:rPr lang="en-US" sz="3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)</a:t>
            </a:r>
            <a:r>
              <a:rPr lang="en-US" sz="3600" b="0" strike="noStrike" spc="-1" baseline="30000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0</a:t>
            </a:r>
            <a:r>
              <a:rPr lang="en-US" sz="3600" b="0" strike="noStrike" spc="-1" dirty="0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 and hard  </a:t>
            </a:r>
            <a:r>
              <a:rPr lang="en-US" sz="3600" b="0" strike="noStrike" spc="-1" dirty="0" err="1" smtClean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d→dp</a:t>
            </a:r>
            <a:endParaRPr lang="en-US" sz="3600" b="0" strike="noStrik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63" name="CustomShape 2"/>
          <p:cNvSpPr/>
          <p:nvPr/>
        </p:nvSpPr>
        <p:spPr>
          <a:xfrm>
            <a:off x="831960" y="5690065"/>
            <a:ext cx="10513800" cy="74915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479" y="1651249"/>
            <a:ext cx="4209310" cy="3687552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3"/>
          <a:stretch/>
        </p:blipFill>
        <p:spPr>
          <a:xfrm>
            <a:off x="5147035" y="2395375"/>
            <a:ext cx="6340920" cy="2943426"/>
          </a:xfrm>
          <a:prstGeom prst="rect">
            <a:avLst/>
          </a:prstGeom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04932" y="6328824"/>
            <a:ext cx="12532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M.A.Zhusupov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Yu.N.U</a:t>
            </a:r>
            <a:r>
              <a:rPr lang="en-US" sz="2400" dirty="0" smtClean="0">
                <a:solidFill>
                  <a:srgbClr val="0070C0"/>
                </a:solidFill>
              </a:rPr>
              <a:t>. PEPAN 18 (1987) 323;  </a:t>
            </a:r>
            <a:r>
              <a:rPr lang="en-US" sz="2400" dirty="0" err="1" smtClean="0">
                <a:solidFill>
                  <a:srgbClr val="0070C0"/>
                </a:solidFill>
              </a:rPr>
              <a:t>J.Haidenbauer</a:t>
            </a:r>
            <a:r>
              <a:rPr lang="en-US" sz="2400" dirty="0" smtClean="0">
                <a:solidFill>
                  <a:srgbClr val="0070C0"/>
                </a:solidFill>
              </a:rPr>
              <a:t>, </a:t>
            </a:r>
            <a:r>
              <a:rPr lang="en-US" sz="2400" dirty="0" err="1" smtClean="0">
                <a:solidFill>
                  <a:srgbClr val="0070C0"/>
                </a:solidFill>
              </a:rPr>
              <a:t>Yu.N.U</a:t>
            </a:r>
            <a:r>
              <a:rPr lang="en-US" sz="2400" dirty="0" smtClean="0">
                <a:solidFill>
                  <a:srgbClr val="0070C0"/>
                </a:solidFill>
              </a:rPr>
              <a:t>. PLB 562 (2003)  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74754"/>
            <a:ext cx="5784988" cy="700790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820" y="149901"/>
            <a:ext cx="505918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201587" y="5861154"/>
            <a:ext cx="4593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</a:rPr>
              <a:t>J.Ero</a:t>
            </a:r>
            <a:r>
              <a:rPr lang="en-US" sz="2400" dirty="0" smtClean="0">
                <a:solidFill>
                  <a:srgbClr val="0070C0"/>
                </a:solidFill>
              </a:rPr>
              <a:t> et al.  NPA 372 (1981) 371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42819" y="395740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0S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54119" y="0"/>
            <a:ext cx="2978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Zero-point at q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≈180 MeV/c</a:t>
            </a:r>
            <a:endParaRPr lang="ru-RU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73018" y="2102126"/>
                <a:ext cx="1302026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4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ru-RU" sz="40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018" y="2102126"/>
                <a:ext cx="1302026" cy="6155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25186" y="1712890"/>
            <a:ext cx="506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2S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9428" y="3567448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E*=0 - 5 MeV</a:t>
            </a:r>
            <a:endParaRPr lang="ru-RU" b="1" dirty="0">
              <a:solidFill>
                <a:srgbClr val="00B0F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066727" y="5177307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E*~ 20 MeV</a:t>
            </a:r>
            <a:endParaRPr lang="ru-RU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36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" name="Рисунок 168"/>
          <p:cNvPicPr/>
          <p:nvPr/>
        </p:nvPicPr>
        <p:blipFill>
          <a:blip r:embed="rId2"/>
          <a:stretch/>
        </p:blipFill>
        <p:spPr>
          <a:xfrm>
            <a:off x="274320" y="97200"/>
            <a:ext cx="4867200" cy="6393960"/>
          </a:xfrm>
          <a:prstGeom prst="rect">
            <a:avLst/>
          </a:prstGeom>
          <a:ln>
            <a:noFill/>
          </a:ln>
        </p:spPr>
      </p:pic>
      <p:pic>
        <p:nvPicPr>
          <p:cNvPr id="179" name="Рисунок 169"/>
          <p:cNvPicPr/>
          <p:nvPr/>
        </p:nvPicPr>
        <p:blipFill>
          <a:blip r:embed="rId3"/>
          <a:stretch/>
        </p:blipFill>
        <p:spPr>
          <a:xfrm>
            <a:off x="5814821" y="115920"/>
            <a:ext cx="5369760" cy="6216840"/>
          </a:xfrm>
          <a:prstGeom prst="rect">
            <a:avLst/>
          </a:prstGeom>
          <a:ln>
            <a:noFill/>
          </a:ln>
        </p:spPr>
      </p:pic>
      <p:sp>
        <p:nvSpPr>
          <p:cNvPr id="180" name="CustomShape 1"/>
          <p:cNvSpPr/>
          <p:nvPr/>
        </p:nvSpPr>
        <p:spPr>
          <a:xfrm>
            <a:off x="1841400" y="6390000"/>
            <a:ext cx="198864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2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(p,pd)</a:t>
            </a: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0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 (s</a:t>
            </a: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4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p</a:t>
            </a: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6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)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81" name="CustomShape 2"/>
          <p:cNvSpPr/>
          <p:nvPr/>
        </p:nvSpPr>
        <p:spPr>
          <a:xfrm>
            <a:off x="7257600" y="6332760"/>
            <a:ext cx="281952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2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C(p,pd)</a:t>
            </a:r>
            <a:r>
              <a:rPr lang="en-US" sz="1800" b="0" strike="noStrike" spc="-1" baseline="3000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10</a:t>
            </a:r>
            <a:r>
              <a:rPr lang="en-US" sz="1800" b="0" strike="noStrike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Arial"/>
                <a:ea typeface="DejaVu Sans"/>
              </a:rPr>
              <a:t>B(exited states)</a:t>
            </a:r>
            <a:endParaRPr lang="en-US" sz="1800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79227" y="649856"/>
            <a:ext cx="6929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2060"/>
                </a:solidFill>
              </a:rPr>
              <a:t>M.A.Zhusupov,O.Imambejkov</a:t>
            </a:r>
            <a:r>
              <a:rPr lang="en-US" sz="2000" dirty="0" smtClean="0">
                <a:solidFill>
                  <a:srgbClr val="002060"/>
                </a:solidFill>
              </a:rPr>
              <a:t>, </a:t>
            </a:r>
            <a:r>
              <a:rPr lang="en-US" sz="2000" dirty="0" err="1" smtClean="0">
                <a:solidFill>
                  <a:srgbClr val="002060"/>
                </a:solidFill>
              </a:rPr>
              <a:t>Yu.N.U</a:t>
            </a:r>
            <a:r>
              <a:rPr lang="en-US" sz="2000" dirty="0" smtClean="0">
                <a:solidFill>
                  <a:srgbClr val="002060"/>
                </a:solidFill>
              </a:rPr>
              <a:t>. Izv.AN SSSR (1986)</a:t>
            </a:r>
            <a:endParaRPr lang="ru-RU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91</TotalTime>
  <Words>725</Words>
  <Application>Microsoft Office PowerPoint</Application>
  <PresentationFormat>Широкоэкранный</PresentationFormat>
  <Paragraphs>93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DejaVu Sans</vt:lpstr>
      <vt:lpstr>Symbol</vt:lpstr>
      <vt:lpstr>Wingdings</vt:lpstr>
      <vt:lpstr>Office Theme</vt:lpstr>
      <vt:lpstr>Office Theme</vt:lpstr>
      <vt:lpstr>Слайд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ASTIC AND QUASIELASTIC NN-,PD- AND DD- SCATTERING AT SPD NICA</dc:title>
  <dc:subject/>
  <dc:creator>Yuriy Uzikov</dc:creator>
  <dc:description/>
  <cp:lastModifiedBy>Yuriy Uzikov</cp:lastModifiedBy>
  <cp:revision>238</cp:revision>
  <dcterms:created xsi:type="dcterms:W3CDTF">2019-06-01T06:45:28Z</dcterms:created>
  <dcterms:modified xsi:type="dcterms:W3CDTF">2019-09-23T17:54:08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5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0</vt:i4>
  </property>
  <property fmtid="{D5CDD505-2E9C-101B-9397-08002B2CF9AE}" pid="8" name="PresentationFormat">
    <vt:lpwstr>Широкоэкранный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8</vt:i4>
  </property>
</Properties>
</file>